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bookmarkStart w:id="32" w:name="_GoBack"/>
      <w:bookmarkEnd w:id="32"/>
    </w:p>
    <w:p w14:paraId="30ADB809" w14:textId="30A6ED8D" w:rsidR="00990D63" w:rsidRDefault="0078433E" w:rsidP="00A34179">
      <w:pPr>
        <w:pStyle w:val="1"/>
      </w:pPr>
      <w:bookmarkStart w:id="33" w:name="_Toc513093345"/>
      <w:r>
        <w:rPr>
          <w:rFonts w:hint="eastAsia"/>
        </w:rPr>
        <w:lastRenderedPageBreak/>
        <w:t>目</w:t>
      </w:r>
      <w:r w:rsidR="004D6188">
        <w:rPr>
          <w:rFonts w:hint="eastAsia"/>
        </w:rPr>
        <w:t xml:space="preserve"> </w:t>
      </w:r>
      <w:r w:rsidR="00A34179">
        <w:t xml:space="preserve"> </w:t>
      </w:r>
      <w:r>
        <w:rPr>
          <w:rFonts w:hint="eastAsia"/>
        </w:rPr>
        <w:t>录</w:t>
      </w:r>
      <w:bookmarkEnd w:id="33"/>
    </w:p>
    <w:p w14:paraId="34D05E41" w14:textId="5ED2DAE3"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0D82CB64" w:rsidR="00A34179" w:rsidRPr="00E04596" w:rsidRDefault="004315FE"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3359C8C4" w:rsidR="00A34179" w:rsidRPr="00E04596" w:rsidRDefault="004315FE"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BDF6443"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30B2EE33"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6115329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122F749C"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2F08D019"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03969631"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506BE653"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1A5C6CDB"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3FCA5A9F"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9074DAA" w:rsidR="00A34179" w:rsidRPr="00E04596" w:rsidRDefault="004315FE"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13C31B4"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64CB3D18"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4A0833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288F8F3D"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978FC29"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35D0825F"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25617B57"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5C1AEFF0"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4087E548"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0293C03"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10941622"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57AA574A"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026273A4"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58886117"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6F85977A"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71452EA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17EC4A54"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276309CC"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BDE9BDC"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3273FF68"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2DD9147B"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44A898CC" w:rsidR="00A34179" w:rsidRPr="00E04596" w:rsidRDefault="004315FE"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35ACA4B9"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753BBDA6"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3DE6F0C1"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549A54C5"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F9C5DFE"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60DF8F86"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29EC75C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C2B5882"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26C2E9FD"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30F3A6ED"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4FEE1B97"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6BC9C62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421D7B1"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2F890BF"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03852212"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6EC2E4A"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A51F8E5" w:rsidR="00A34179" w:rsidRPr="00E04596" w:rsidRDefault="004315FE"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52F4F0D8"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38C3AB75"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1305E4DA"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1C5E7897"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4264C7F7"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6333450E"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6315063B"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750BD3A7" w:rsidR="00A34179" w:rsidRPr="00E04596" w:rsidRDefault="004315FE"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26CA859C"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0B9D57D4"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4299D471"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6692144E"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656B0075"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19D1E333"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11D41DA5"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437805CA"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32A51118"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2D4C6F5F"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4451B6BD"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55D8510B"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21E6A8C9"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1612DF44"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7FF51BBF"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36B0BA73"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1C3E6A55"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12665149" w:rsidR="00A34179" w:rsidRPr="00E04596" w:rsidRDefault="004315FE"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5F0FA477" w:rsidR="00A34179" w:rsidRPr="00E04596" w:rsidRDefault="004315FE"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0F095586"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4" w:name="OLE_LINK12"/>
    <w:bookmarkStart w:id="35" w:name="OLE_LINK13"/>
    <w:p w14:paraId="2F4DDE90" w14:textId="7247239D"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4"/>
    <w:bookmarkEnd w:id="35"/>
    <w:p w14:paraId="59600697" w14:textId="620E849B"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06BCA06A" w:rsidR="00A34179" w:rsidRPr="00E04596" w:rsidRDefault="004315FE"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202B67DE" w:rsidR="00A34179" w:rsidRPr="00E04596" w:rsidRDefault="004315FE"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74127007" w:rsidR="00A34179" w:rsidRPr="00E04596" w:rsidRDefault="004315FE"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51028211" w:rsidR="00A34179" w:rsidRPr="00A34179" w:rsidRDefault="004315FE"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531FD3">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6" w:name="_Toc513093346"/>
      <w:r w:rsidRPr="00A34179">
        <w:rPr>
          <w:rFonts w:hint="eastAsia"/>
        </w:rPr>
        <w:lastRenderedPageBreak/>
        <w:t xml:space="preserve">第一章 </w:t>
      </w:r>
      <w:r w:rsidR="0078433E" w:rsidRPr="00A34179">
        <w:rPr>
          <w:rFonts w:hint="eastAsia"/>
        </w:rPr>
        <w:t>绪论</w:t>
      </w:r>
      <w:bookmarkEnd w:id="36"/>
    </w:p>
    <w:p w14:paraId="30C1C8F0" w14:textId="79B522B1" w:rsidR="00990D63" w:rsidRDefault="0078433E">
      <w:pPr>
        <w:pStyle w:val="2"/>
        <w:rPr>
          <w:rFonts w:ascii="黑体" w:hAnsi="黑体" w:cs="黑体"/>
        </w:rPr>
      </w:pPr>
      <w:bookmarkStart w:id="37"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8"/>
      <w:r>
        <w:rPr>
          <w:rFonts w:ascii="黑体" w:hAnsi="黑体" w:cs="黑体" w:hint="eastAsia"/>
        </w:rPr>
        <w:t>背景介绍</w:t>
      </w:r>
      <w:commentRangeEnd w:id="38"/>
      <w:r w:rsidR="00D726E9">
        <w:rPr>
          <w:rStyle w:val="af0"/>
          <w:rFonts w:ascii="等线" w:eastAsia="等线" w:hAnsi="等线"/>
          <w:b w:val="0"/>
          <w:bCs w:val="0"/>
        </w:rPr>
        <w:commentReference w:id="38"/>
      </w:r>
      <w:bookmarkEnd w:id="37"/>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9"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9"/>
    </w:p>
    <w:p w14:paraId="64D1D9BB" w14:textId="77777777" w:rsidR="00B11480" w:rsidRDefault="00B11480" w:rsidP="00B11480">
      <w:pPr>
        <w:pStyle w:val="3"/>
      </w:pPr>
      <w:bookmarkStart w:id="40"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40"/>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39DD67A"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B5B72DD"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9A622A">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4315FE">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4315FE">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4315FE">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4315FE"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4315FE"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4315FE"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4315FE"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4315FE"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6pt" o:ole="">
            <v:imagedata r:id="rId20" o:title=""/>
          </v:shape>
          <o:OLEObject Type="Embed" ProgID="Equation.DSMT4" ShapeID="_x0000_i1025" DrawAspect="Content" ObjectID="_1586852144"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9pt;height:13.6pt" o:ole="">
            <v:imagedata r:id="rId23" o:title=""/>
          </v:shape>
          <o:OLEObject Type="Embed" ProgID="Equation.DSMT4" ShapeID="_x0000_i1026" DrawAspect="Content" ObjectID="_1586852145"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45pt;height:13.6pt" o:ole="">
            <v:imagedata r:id="rId25" o:title=""/>
          </v:shape>
          <o:OLEObject Type="Embed" ProgID="Equation.DSMT4" ShapeID="_x0000_i1027" DrawAspect="Content" ObjectID="_1586852146"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55pt;height:13.6pt" o:ole="">
            <v:imagedata r:id="rId27" o:title=""/>
          </v:shape>
          <o:OLEObject Type="Embed" ProgID="Equation.DSMT4" ShapeID="_x0000_i1028" DrawAspect="Content" ObjectID="_1586852147"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45pt;height:13.6pt" o:ole="">
            <v:imagedata r:id="rId25" o:title=""/>
          </v:shape>
          <o:OLEObject Type="Embed" ProgID="Equation.DSMT4" ShapeID="_x0000_i1029" DrawAspect="Content" ObjectID="_1586852148"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05pt;height:13.6pt" o:ole="">
            <v:imagedata r:id="rId30" o:title=""/>
          </v:shape>
          <o:OLEObject Type="Embed" ProgID="Equation.DSMT4" ShapeID="_x0000_i1030" DrawAspect="Content" ObjectID="_1586852149"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35pt;height:13.6pt" o:ole="">
            <v:imagedata r:id="rId32" o:title=""/>
          </v:shape>
          <o:OLEObject Type="Embed" ProgID="Equation.DSMT4" ShapeID="_x0000_i1031" DrawAspect="Content" ObjectID="_1586852150"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5pt;height:11.55pt" o:ole="">
            <v:imagedata r:id="rId34" o:title=""/>
          </v:shape>
          <o:OLEObject Type="Embed" ProgID="Equation.DSMT4" ShapeID="_x0000_i1032" DrawAspect="Content" ObjectID="_1586852151"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5pt;height:11.55pt" o:ole="">
            <v:imagedata r:id="rId34" o:title=""/>
          </v:shape>
          <o:OLEObject Type="Embed" ProgID="Equation.DSMT4" ShapeID="_x0000_i1033" DrawAspect="Content" ObjectID="_1586852152"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05pt;height:13.6pt" o:ole="">
            <v:imagedata r:id="rId30" o:title=""/>
          </v:shape>
          <o:OLEObject Type="Embed" ProgID="Equation.DSMT4" ShapeID="_x0000_i1034" DrawAspect="Content" ObjectID="_1586852153"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5pt;height:11.55pt" o:ole="">
            <v:imagedata r:id="rId34" o:title=""/>
          </v:shape>
          <o:OLEObject Type="Embed" ProgID="Equation.DSMT4" ShapeID="_x0000_i1035" DrawAspect="Content" ObjectID="_1586852154"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3pt;height:13.6pt" o:ole="">
            <v:imagedata r:id="rId39" o:title=""/>
          </v:shape>
          <o:OLEObject Type="Embed" ProgID="Equation.DSMT4" ShapeID="_x0000_i1036" DrawAspect="Content" ObjectID="_1586852155"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25pt;height:12.9pt" o:ole="">
            <v:imagedata r:id="rId41" o:title=""/>
          </v:shape>
          <o:OLEObject Type="Embed" ProgID="Equation.DSMT4" ShapeID="_x0000_i1037" DrawAspect="Content" ObjectID="_1586852156"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25pt;height:12.9pt" o:ole="">
            <v:imagedata r:id="rId43" o:title=""/>
          </v:shape>
          <o:OLEObject Type="Embed" ProgID="Equation.DSMT4" ShapeID="_x0000_i1038" DrawAspect="Content" ObjectID="_1586852157"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9pt;height:15.6pt" o:ole="">
            <v:imagedata r:id="rId45" o:title=""/>
          </v:shape>
          <o:OLEObject Type="Embed" ProgID="Equation.DSMT4" ShapeID="_x0000_i1039" DrawAspect="Content" ObjectID="_1586852158"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35pt;height:18.35pt" o:ole="">
            <v:imagedata r:id="rId47" o:title=""/>
          </v:shape>
          <o:OLEObject Type="Embed" ProgID="Equation.DSMT4" ShapeID="_x0000_i1040" DrawAspect="Content" ObjectID="_1586852159"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35pt;height:14.25pt" o:ole="">
            <v:imagedata r:id="rId49" o:title=""/>
          </v:shape>
          <o:OLEObject Type="Embed" ProgID="Equation.DSMT4" ShapeID="_x0000_i1041" DrawAspect="Content" ObjectID="_1586852160"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4.95pt;height:14.25pt" o:ole="">
            <v:imagedata r:id="rId51" o:title=""/>
          </v:shape>
          <o:OLEObject Type="Embed" ProgID="Equation.DSMT4" ShapeID="_x0000_i1042" DrawAspect="Content" ObjectID="_1586852161"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2pt;height:11.55pt" o:ole="">
            <v:imagedata r:id="rId53" o:title=""/>
          </v:shape>
          <o:OLEObject Type="Embed" ProgID="Equation.DSMT4" ShapeID="_x0000_i1043" DrawAspect="Content" ObjectID="_1586852162"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540FE4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35pt" o:ole="">
            <v:imagedata r:id="rId56" o:title=""/>
          </v:shape>
          <o:OLEObject Type="Embed" ProgID="Equation.DSMT4" ShapeID="_x0000_i1044" DrawAspect="Content" ObjectID="_1586852163"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35pt" o:ole="">
            <v:imagedata r:id="rId58" o:title=""/>
          </v:shape>
          <o:OLEObject Type="Embed" ProgID="Equation.DSMT4" ShapeID="_x0000_i1045" DrawAspect="Content" ObjectID="_1586852164"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25pt;height:12.9pt" o:ole="">
            <v:imagedata r:id="rId41" o:title=""/>
          </v:shape>
          <o:OLEObject Type="Embed" ProgID="Equation.DSMT4" ShapeID="_x0000_i1046" DrawAspect="Content" ObjectID="_1586852165"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25pt;height:12.9pt" o:ole="">
            <v:imagedata r:id="rId43" o:title=""/>
          </v:shape>
          <o:OLEObject Type="Embed" ProgID="Equation.DSMT4" ShapeID="_x0000_i1047" DrawAspect="Content" ObjectID="_1586852166"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6pt;height:15.6pt" o:ole="">
            <v:imagedata r:id="rId62" o:title=""/>
          </v:shape>
          <o:OLEObject Type="Embed" ProgID="Equation.DSMT4" ShapeID="_x0000_i1048" DrawAspect="Content" ObjectID="_1586852167"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35pt;height:18.35pt" o:ole="">
            <v:imagedata r:id="rId64" o:title=""/>
          </v:shape>
          <o:OLEObject Type="Embed" ProgID="Equation.DSMT4" ShapeID="_x0000_i1049" DrawAspect="Content" ObjectID="_1586852168"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35pt;height:18.35pt" o:ole="">
            <v:imagedata r:id="rId66" o:title=""/>
          </v:shape>
          <o:OLEObject Type="Embed" ProgID="Equation.DSMT4" ShapeID="_x0000_i1050" DrawAspect="Content" ObjectID="_1586852169"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35pt;height:14.25pt" o:ole="">
            <v:imagedata r:id="rId49" o:title=""/>
          </v:shape>
          <o:OLEObject Type="Embed" ProgID="Equation.DSMT4" ShapeID="_x0000_i1051" DrawAspect="Content" ObjectID="_1586852170"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4.95pt;height:14.25pt" o:ole="">
            <v:imagedata r:id="rId51" o:title=""/>
          </v:shape>
          <o:OLEObject Type="Embed" ProgID="Equation.DSMT4" ShapeID="_x0000_i1052" DrawAspect="Content" ObjectID="_1586852171"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2pt;height:11.55pt" o:ole="">
            <v:imagedata r:id="rId53" o:title=""/>
          </v:shape>
          <o:OLEObject Type="Embed" ProgID="Equation.DSMT4" ShapeID="_x0000_i1053" DrawAspect="Content" ObjectID="_1586852172"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4315FE"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25pt;height:12.9pt" o:ole="">
            <v:imagedata r:id="rId43" o:title=""/>
          </v:shape>
          <o:OLEObject Type="Embed" ProgID="Equation.DSMT4" ShapeID="_x0000_i1054" DrawAspect="Content" ObjectID="_1586852173"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6D4731A3"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28608371"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2pt;height:14.25pt" o:ole="">
            <v:imagedata r:id="rId78" o:title=""/>
          </v:shape>
          <o:OLEObject Type="Embed" ProgID="Equation.DSMT4" ShapeID="_x0000_i1055" DrawAspect="Content" ObjectID="_1586852174"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55pt;height:14.25pt" o:ole="">
            <v:imagedata r:id="rId80" o:title=""/>
          </v:shape>
          <o:OLEObject Type="Embed" ProgID="Equation.DSMT4" ShapeID="_x0000_i1056" DrawAspect="Content" ObjectID="_1586852175"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0B879AA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55pt;height:18.35pt" o:ole="">
            <v:imagedata r:id="rId83" o:title=""/>
          </v:shape>
          <o:OLEObject Type="Embed" ProgID="Equation.DSMT4" ShapeID="_x0000_i1057" DrawAspect="Content" ObjectID="_1586852176"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9pt;height:18.35pt" o:ole="">
            <v:imagedata r:id="rId85" o:title=""/>
          </v:shape>
          <o:OLEObject Type="Embed" ProgID="Equation.DSMT4" ShapeID="_x0000_i1058" DrawAspect="Content" ObjectID="_1586852177"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9pt;height:18.35pt" o:ole="">
            <v:imagedata r:id="rId87" o:title=""/>
          </v:shape>
          <o:OLEObject Type="Embed" ProgID="Equation.DSMT4" ShapeID="_x0000_i1059" DrawAspect="Content" ObjectID="_1586852178"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25pt;height:18.35pt" o:ole="">
            <v:imagedata r:id="rId89" o:title=""/>
          </v:shape>
          <o:OLEObject Type="Embed" ProgID="Equation.DSMT4" ShapeID="_x0000_i1060" DrawAspect="Content" ObjectID="_1586852179"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2pt;height:14.25pt" o:ole="">
            <v:imagedata r:id="rId91" o:title=""/>
          </v:shape>
          <o:OLEObject Type="Embed" ProgID="Equation.DSMT4" ShapeID="_x0000_i1061" DrawAspect="Content" ObjectID="_1586852180"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25pt;height:18.35pt" o:ole="">
            <v:imagedata r:id="rId93" o:title=""/>
          </v:shape>
          <o:OLEObject Type="Embed" ProgID="Equation.DSMT4" ShapeID="_x0000_i1062" DrawAspect="Content" ObjectID="_1586852181"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9pt;height:18.35pt" o:ole="">
            <v:imagedata r:id="rId95" o:title=""/>
          </v:shape>
          <o:OLEObject Type="Embed" ProgID="Equation.DSMT4" ShapeID="_x0000_i1063" DrawAspect="Content" ObjectID="_1586852182"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55pt;height:14.25pt" o:ole="">
            <v:imagedata r:id="rId97" o:title=""/>
          </v:shape>
          <o:OLEObject Type="Embed" ProgID="Equation.DSMT4" ShapeID="_x0000_i1064" DrawAspect="Content" ObjectID="_1586852183"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3pt;height:18.35pt" o:ole="">
            <v:imagedata r:id="rId99" o:title=""/>
          </v:shape>
          <o:OLEObject Type="Embed" ProgID="Equation.DSMT4" ShapeID="_x0000_i1065" DrawAspect="Content" ObjectID="_1586852184"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05pt;height:18.35pt" o:ole="">
            <v:imagedata r:id="rId101" o:title=""/>
          </v:shape>
          <o:OLEObject Type="Embed" ProgID="Equation.DSMT4" ShapeID="_x0000_i1066" DrawAspect="Content" ObjectID="_1586852185"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35pt;height:18.35pt" o:ole="">
            <v:imagedata r:id="rId103" o:title=""/>
          </v:shape>
          <o:OLEObject Type="Embed" ProgID="Equation.DSMT4" ShapeID="_x0000_i1067" DrawAspect="Content" ObjectID="_1586852186"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05pt;height:31.25pt" o:ole="">
            <v:imagedata r:id="rId105" o:title=""/>
          </v:shape>
          <o:OLEObject Type="Embed" ProgID="Equation.DSMT4" ShapeID="_x0000_i1068" DrawAspect="Content" ObjectID="_1586852187"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25pt" o:ole="">
            <v:imagedata r:id="rId107" o:title=""/>
          </v:shape>
          <o:OLEObject Type="Embed" ProgID="Equation.DSMT4" ShapeID="_x0000_i1069" DrawAspect="Content" ObjectID="_1586852188"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25pt" o:ole="">
            <v:imagedata r:id="rId109" o:title=""/>
          </v:shape>
          <o:OLEObject Type="Embed" ProgID="Equation.DSMT4" ShapeID="_x0000_i1070" DrawAspect="Content" ObjectID="_1586852189"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45pt;height:33.3pt" o:ole="">
            <v:imagedata r:id="rId111" o:title=""/>
          </v:shape>
          <o:OLEObject Type="Embed" ProgID="Equation.DSMT4" ShapeID="_x0000_i1071" DrawAspect="Content" ObjectID="_1586852190"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0.7pt;height:20.4pt" o:ole="">
            <v:imagedata r:id="rId113" o:title=""/>
          </v:shape>
          <o:OLEObject Type="Embed" ProgID="Equation.DSMT4" ShapeID="_x0000_i1072" DrawAspect="Content" ObjectID="_1586852191"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027B0D44"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9A622A">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4315FE" w:rsidRPr="001653E1" w:rsidRDefault="004315F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315FE" w:rsidRPr="001653E1" w:rsidRDefault="004315F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315FE" w:rsidRPr="001653E1" w:rsidRDefault="004315F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315FE" w:rsidRPr="001653E1" w:rsidRDefault="004315F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4315FE" w:rsidRPr="001653E1" w:rsidRDefault="004315F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315FE" w:rsidRPr="001653E1" w:rsidRDefault="004315F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315FE" w:rsidRPr="001653E1" w:rsidRDefault="004315F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315FE" w:rsidRPr="001653E1" w:rsidRDefault="004315F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4315FE" w:rsidRPr="001653E1" w:rsidRDefault="004315FE" w:rsidP="009A4051">
                            <w:r w:rsidRPr="001653E1">
                              <w:rPr>
                                <w:rFonts w:hint="eastAsia"/>
                              </w:rPr>
                              <w:t>获取源码资源并查看版本：</w:t>
                            </w:r>
                          </w:p>
                          <w:p w14:paraId="26C8896C"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315FE" w:rsidRPr="001653E1" w:rsidRDefault="004315F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315FE" w:rsidRPr="001653E1" w:rsidRDefault="004315FE" w:rsidP="009A4051">
                            <w:pPr>
                              <w:ind w:left="420"/>
                            </w:pPr>
                            <w:r w:rsidRPr="001653E1">
                              <w:rPr>
                                <w:rFonts w:hint="eastAsia"/>
                              </w:rPr>
                              <w:t>查看所有版本：</w:t>
                            </w:r>
                          </w:p>
                          <w:p w14:paraId="6470A6CF"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315FE" w:rsidRPr="001653E1" w:rsidRDefault="004315FE" w:rsidP="009A4051">
                            <w:pPr>
                              <w:ind w:left="420"/>
                            </w:pPr>
                            <w:r w:rsidRPr="001653E1">
                              <w:rPr>
                                <w:rFonts w:hint="eastAsia"/>
                              </w:rPr>
                              <w:t>或查看指定版本：</w:t>
                            </w:r>
                          </w:p>
                          <w:p w14:paraId="5EB9A310"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4315FE" w:rsidRPr="001653E1" w:rsidRDefault="004315FE" w:rsidP="009A4051">
                      <w:r w:rsidRPr="001653E1">
                        <w:rPr>
                          <w:rFonts w:hint="eastAsia"/>
                        </w:rPr>
                        <w:t>获取源码资源并查看版本：</w:t>
                      </w:r>
                    </w:p>
                    <w:p w14:paraId="26C8896C"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315FE" w:rsidRPr="001653E1" w:rsidRDefault="004315F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315FE" w:rsidRPr="001653E1" w:rsidRDefault="004315FE" w:rsidP="009A4051">
                      <w:pPr>
                        <w:ind w:left="420"/>
                      </w:pPr>
                      <w:r w:rsidRPr="001653E1">
                        <w:rPr>
                          <w:rFonts w:hint="eastAsia"/>
                        </w:rPr>
                        <w:t>查看所有版本：</w:t>
                      </w:r>
                    </w:p>
                    <w:p w14:paraId="6470A6CF"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315FE" w:rsidRPr="001653E1" w:rsidRDefault="004315FE" w:rsidP="009A4051">
                      <w:pPr>
                        <w:ind w:left="420"/>
                      </w:pPr>
                      <w:r w:rsidRPr="001653E1">
                        <w:rPr>
                          <w:rFonts w:hint="eastAsia"/>
                        </w:rPr>
                        <w:t>或查看指定版本：</w:t>
                      </w:r>
                    </w:p>
                    <w:p w14:paraId="5EB9A310"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4315FE" w:rsidRPr="001653E1" w:rsidRDefault="004315FE" w:rsidP="009A4051">
                            <w:r w:rsidRPr="001653E1">
                              <w:rPr>
                                <w:rFonts w:hint="eastAsia"/>
                              </w:rPr>
                              <w:t>获取源码树并进行安装：</w:t>
                            </w:r>
                          </w:p>
                          <w:p w14:paraId="49833686" w14:textId="77777777" w:rsidR="004315FE" w:rsidRPr="001653E1" w:rsidRDefault="004315F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315FE" w:rsidRPr="001653E1" w:rsidRDefault="004315F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315FE" w:rsidRPr="001653E1" w:rsidRDefault="004315FE" w:rsidP="009A4051">
                            <w:pPr>
                              <w:ind w:left="420"/>
                            </w:pPr>
                            <w:r w:rsidRPr="001653E1">
                              <w:rPr>
                                <w:rFonts w:hint="eastAsia"/>
                              </w:rPr>
                              <w:t>可以进行完整安装，也可以指定安装内容或者安装版本等等</w:t>
                            </w:r>
                          </w:p>
                          <w:p w14:paraId="15B3C8EC" w14:textId="77777777" w:rsidR="004315FE" w:rsidRPr="001653E1" w:rsidRDefault="004315FE" w:rsidP="009A4051">
                            <w:pPr>
                              <w:ind w:left="420"/>
                            </w:pPr>
                            <w:r w:rsidRPr="001653E1">
                              <w:rPr>
                                <w:rFonts w:hint="eastAsia"/>
                              </w:rPr>
                              <w:t>完整安装：</w:t>
                            </w:r>
                          </w:p>
                          <w:p w14:paraId="2D2FCC65"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315FE" w:rsidRPr="001653E1" w:rsidRDefault="004315FE" w:rsidP="009A4051">
                            <w:pPr>
                              <w:ind w:left="420"/>
                            </w:pPr>
                            <w:r w:rsidRPr="001653E1">
                              <w:rPr>
                                <w:rFonts w:hint="eastAsia"/>
                              </w:rPr>
                              <w:t>或指定安装：</w:t>
                            </w:r>
                          </w:p>
                          <w:p w14:paraId="0FBDBA49"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315FE" w:rsidRPr="001653E1" w:rsidRDefault="004315F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4315FE" w:rsidRPr="001653E1" w:rsidRDefault="004315FE" w:rsidP="009A4051">
                      <w:r w:rsidRPr="001653E1">
                        <w:rPr>
                          <w:rFonts w:hint="eastAsia"/>
                        </w:rPr>
                        <w:t>获取源码树并进行安装：</w:t>
                      </w:r>
                    </w:p>
                    <w:p w14:paraId="49833686" w14:textId="77777777" w:rsidR="004315FE" w:rsidRPr="001653E1" w:rsidRDefault="004315F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315FE" w:rsidRPr="001653E1" w:rsidRDefault="004315F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315FE" w:rsidRPr="001653E1" w:rsidRDefault="004315FE" w:rsidP="009A4051">
                      <w:pPr>
                        <w:ind w:left="420"/>
                      </w:pPr>
                      <w:r w:rsidRPr="001653E1">
                        <w:rPr>
                          <w:rFonts w:hint="eastAsia"/>
                        </w:rPr>
                        <w:t>可以进行完整安装，也可以指定安装内容或者安装版本等等</w:t>
                      </w:r>
                    </w:p>
                    <w:p w14:paraId="15B3C8EC" w14:textId="77777777" w:rsidR="004315FE" w:rsidRPr="001653E1" w:rsidRDefault="004315FE" w:rsidP="009A4051">
                      <w:pPr>
                        <w:ind w:left="420"/>
                      </w:pPr>
                      <w:r w:rsidRPr="001653E1">
                        <w:rPr>
                          <w:rFonts w:hint="eastAsia"/>
                        </w:rPr>
                        <w:t>完整安装：</w:t>
                      </w:r>
                    </w:p>
                    <w:p w14:paraId="2D2FCC65"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315FE" w:rsidRPr="001653E1" w:rsidRDefault="004315FE" w:rsidP="009A4051">
                      <w:pPr>
                        <w:ind w:left="420"/>
                      </w:pPr>
                      <w:r w:rsidRPr="001653E1">
                        <w:rPr>
                          <w:rFonts w:hint="eastAsia"/>
                        </w:rPr>
                        <w:t>或指定安装：</w:t>
                      </w:r>
                    </w:p>
                    <w:p w14:paraId="0FBDBA49"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315FE" w:rsidRPr="001653E1" w:rsidRDefault="004315F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4315FE" w:rsidRPr="001653E1" w:rsidRDefault="004315FE" w:rsidP="009A4051">
                            <w:r w:rsidRPr="001653E1">
                              <w:rPr>
                                <w:rFonts w:hint="eastAsia"/>
                              </w:rPr>
                              <w:t>测试并查看安装的版本：</w:t>
                            </w:r>
                          </w:p>
                          <w:p w14:paraId="31C905EF" w14:textId="77777777" w:rsidR="004315FE" w:rsidRPr="001653E1" w:rsidRDefault="004315F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315FE" w:rsidRPr="001653E1" w:rsidRDefault="004315F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4315FE" w:rsidRPr="001653E1" w:rsidRDefault="004315FE" w:rsidP="009A4051">
                      <w:r w:rsidRPr="001653E1">
                        <w:rPr>
                          <w:rFonts w:hint="eastAsia"/>
                        </w:rPr>
                        <w:t>测试并查看安装的版本：</w:t>
                      </w:r>
                    </w:p>
                    <w:p w14:paraId="31C905EF" w14:textId="77777777" w:rsidR="004315FE" w:rsidRPr="001653E1" w:rsidRDefault="004315F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315FE" w:rsidRPr="001653E1" w:rsidRDefault="004315F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4315FE" w:rsidRPr="001653E1" w:rsidRDefault="004315FE" w:rsidP="009A4051">
                            <w:r w:rsidRPr="001653E1">
                              <w:t>首先更新软件</w:t>
                            </w:r>
                            <w:r w:rsidRPr="001653E1">
                              <w:rPr>
                                <w:rFonts w:hint="eastAsia"/>
                              </w:rPr>
                              <w:t>：</w:t>
                            </w:r>
                          </w:p>
                          <w:p w14:paraId="3FD3C88A" w14:textId="77777777" w:rsidR="004315FE" w:rsidRPr="001653E1" w:rsidRDefault="004315F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4315FE" w:rsidRPr="001653E1" w:rsidRDefault="004315FE" w:rsidP="009A4051">
                      <w:r w:rsidRPr="001653E1">
                        <w:t>首先更新软件</w:t>
                      </w:r>
                      <w:r w:rsidRPr="001653E1">
                        <w:rPr>
                          <w:rFonts w:hint="eastAsia"/>
                        </w:rPr>
                        <w:t>：</w:t>
                      </w:r>
                    </w:p>
                    <w:p w14:paraId="3FD3C88A" w14:textId="77777777" w:rsidR="004315FE" w:rsidRPr="001653E1" w:rsidRDefault="004315F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315FE" w:rsidRDefault="004315FE"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4315FE" w:rsidRPr="001653E1" w:rsidRDefault="004315FE" w:rsidP="009A4051">
                            <w:r w:rsidRPr="001653E1">
                              <w:t>安装依赖的套件</w:t>
                            </w:r>
                            <w:r w:rsidRPr="001653E1">
                              <w:rPr>
                                <w:rFonts w:hint="eastAsia"/>
                              </w:rPr>
                              <w:t>：</w:t>
                            </w:r>
                          </w:p>
                          <w:p w14:paraId="56799718" w14:textId="77777777" w:rsidR="004315FE" w:rsidRPr="001653E1" w:rsidRDefault="004315F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315FE" w:rsidRPr="001653E1" w:rsidRDefault="004315FE" w:rsidP="009A4051">
                            <w:pPr>
                              <w:ind w:firstLine="420"/>
                            </w:pPr>
                          </w:p>
                          <w:p w14:paraId="7519DDE4"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4315FE" w:rsidRPr="001653E1" w:rsidRDefault="004315FE" w:rsidP="009A4051">
                      <w:r w:rsidRPr="001653E1">
                        <w:t>安装依赖的套件</w:t>
                      </w:r>
                      <w:r w:rsidRPr="001653E1">
                        <w:rPr>
                          <w:rFonts w:hint="eastAsia"/>
                        </w:rPr>
                        <w:t>：</w:t>
                      </w:r>
                    </w:p>
                    <w:p w14:paraId="56799718" w14:textId="77777777" w:rsidR="004315FE" w:rsidRPr="001653E1" w:rsidRDefault="004315F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315FE" w:rsidRPr="001653E1" w:rsidRDefault="004315FE" w:rsidP="009A4051">
                      <w:pPr>
                        <w:ind w:firstLine="420"/>
                      </w:pPr>
                    </w:p>
                    <w:p w14:paraId="7519DDE4" w14:textId="77777777" w:rsidR="004315FE" w:rsidRDefault="004315FE"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4315FE" w:rsidRPr="001653E1" w:rsidRDefault="004315FE" w:rsidP="009A4051">
                            <w:r w:rsidRPr="001653E1">
                              <w:rPr>
                                <w:rFonts w:hint="eastAsia"/>
                              </w:rPr>
                              <w:t>获取源码并进行安装：</w:t>
                            </w:r>
                          </w:p>
                          <w:p w14:paraId="376A54C6" w14:textId="77777777" w:rsidR="004315FE" w:rsidRPr="001653E1" w:rsidRDefault="004315F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315FE" w:rsidRPr="001653E1" w:rsidRDefault="004315F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4315FE" w:rsidRPr="001653E1" w:rsidRDefault="004315FE" w:rsidP="009A4051">
                      <w:r w:rsidRPr="001653E1">
                        <w:rPr>
                          <w:rFonts w:hint="eastAsia"/>
                        </w:rPr>
                        <w:t>获取源码并进行安装：</w:t>
                      </w:r>
                    </w:p>
                    <w:p w14:paraId="376A54C6" w14:textId="77777777" w:rsidR="004315FE" w:rsidRPr="001653E1" w:rsidRDefault="004315F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315FE" w:rsidRPr="001653E1" w:rsidRDefault="004315F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4315FE" w:rsidRPr="001653E1" w:rsidRDefault="004315FE" w:rsidP="009A4051">
                            <w:r>
                              <w:rPr>
                                <w:rFonts w:hint="eastAsia"/>
                              </w:rPr>
                              <w:t>测试</w:t>
                            </w:r>
                            <w:r w:rsidRPr="001653E1">
                              <w:rPr>
                                <w:rFonts w:hint="eastAsia"/>
                              </w:rPr>
                              <w:t>：</w:t>
                            </w:r>
                          </w:p>
                          <w:p w14:paraId="3D12CA2A" w14:textId="77777777" w:rsidR="004315FE" w:rsidRPr="00F94B22" w:rsidRDefault="004315FE" w:rsidP="009A4051">
                            <w:r w:rsidRPr="001653E1">
                              <w:tab/>
                            </w:r>
                            <w:r w:rsidRPr="00F94B22">
                              <w:t xml:space="preserve">$ </w:t>
                            </w:r>
                            <w:r w:rsidRPr="00671BC0">
                              <w:rPr>
                                <w:rFonts w:ascii="Times New Roman" w:hAnsi="Times New Roman"/>
                              </w:rPr>
                              <w:t>cd</w:t>
                            </w:r>
                            <w:r w:rsidRPr="00F94B22">
                              <w:t xml:space="preserve"> </w:t>
                            </w:r>
                          </w:p>
                          <w:p w14:paraId="14E286CD" w14:textId="77777777" w:rsidR="004315FE" w:rsidRPr="001653E1" w:rsidRDefault="004315F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4315FE" w:rsidRPr="001653E1" w:rsidRDefault="004315FE" w:rsidP="009A4051">
                      <w:r>
                        <w:rPr>
                          <w:rFonts w:hint="eastAsia"/>
                        </w:rPr>
                        <w:t>测试</w:t>
                      </w:r>
                      <w:r w:rsidRPr="001653E1">
                        <w:rPr>
                          <w:rFonts w:hint="eastAsia"/>
                        </w:rPr>
                        <w:t>：</w:t>
                      </w:r>
                    </w:p>
                    <w:p w14:paraId="3D12CA2A" w14:textId="77777777" w:rsidR="004315FE" w:rsidRPr="00F94B22" w:rsidRDefault="004315FE" w:rsidP="009A4051">
                      <w:r w:rsidRPr="001653E1">
                        <w:tab/>
                      </w:r>
                      <w:r w:rsidRPr="00F94B22">
                        <w:t xml:space="preserve">$ </w:t>
                      </w:r>
                      <w:r w:rsidRPr="00671BC0">
                        <w:rPr>
                          <w:rFonts w:ascii="Times New Roman" w:hAnsi="Times New Roman"/>
                        </w:rPr>
                        <w:t>cd</w:t>
                      </w:r>
                      <w:r w:rsidRPr="00F94B22">
                        <w:t xml:space="preserve"> </w:t>
                      </w:r>
                    </w:p>
                    <w:p w14:paraId="14E286CD" w14:textId="77777777" w:rsidR="004315FE" w:rsidRPr="001653E1" w:rsidRDefault="004315F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315FE" w:rsidRDefault="004315FE"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8">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9">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0">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1">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2">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3">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4315FE" w:rsidRDefault="004315FE">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4315FE" w:rsidRDefault="004315FE">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4315FE" w:rsidRDefault="004315F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4315FE" w:rsidRDefault="004315F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4315FE" w:rsidRDefault="004315FE">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4315FE" w:rsidRDefault="004315FE">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4315FE" w:rsidRDefault="004315FE">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4315FE" w:rsidRPr="00EC2B34" w:rsidRDefault="004315FE">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4315FE" w:rsidRPr="00EC2B34" w:rsidRDefault="004315FE">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4315FE" w:rsidRPr="00EC2B34" w:rsidRDefault="004315FE">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4315FE" w:rsidRDefault="004315FE">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4315FE" w:rsidRDefault="004315FE">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4315FE" w:rsidRDefault="004315FE">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4315FE" w:rsidRDefault="004315FE">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4315FE" w:rsidRDefault="004315FE">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4315FE">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4315FE"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4315FE"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 r:lo="rId137" r:qs="rId138" r:cs="rId139"/>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4315FE"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4315FE"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4315F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4315F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4315F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4315F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4315FE"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8" w:author="Zengyang Li" w:date="2018-04-30T16:58:00Z" w:initials="ZL">
    <w:p w14:paraId="4F6D409B" w14:textId="77777777" w:rsidR="004315FE" w:rsidRDefault="004315FE">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4315FE" w:rsidRDefault="004315FE">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4315FE" w:rsidRDefault="004315FE">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4315FE" w:rsidRDefault="004315FE">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4315FE" w:rsidRDefault="004315FE">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5C6C08" w14:textId="77777777" w:rsidR="00873B02" w:rsidRDefault="00873B02">
      <w:r>
        <w:separator/>
      </w:r>
    </w:p>
  </w:endnote>
  <w:endnote w:type="continuationSeparator" w:id="0">
    <w:p w14:paraId="4A77E09E" w14:textId="77777777" w:rsidR="00873B02" w:rsidRDefault="00873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4315FE" w:rsidRDefault="004315FE">
    <w:pPr>
      <w:pStyle w:val="a4"/>
      <w:jc w:val="center"/>
    </w:pPr>
  </w:p>
  <w:p w14:paraId="06D77645" w14:textId="77777777" w:rsidR="004315FE" w:rsidRDefault="004315FE">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4315FE" w:rsidRDefault="004315FE">
        <w:pPr>
          <w:pStyle w:val="a4"/>
          <w:jc w:val="center"/>
        </w:pPr>
      </w:p>
    </w:sdtContent>
  </w:sdt>
  <w:p w14:paraId="31C63776" w14:textId="77777777" w:rsidR="004315FE" w:rsidRDefault="004315FE">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2807151"/>
      <w:docPartObj>
        <w:docPartGallery w:val="Page Numbers (Bottom of Page)"/>
        <w:docPartUnique/>
      </w:docPartObj>
    </w:sdtPr>
    <w:sdtContent>
      <w:p w14:paraId="41BF75CE" w14:textId="008CD937" w:rsidR="004315FE" w:rsidRDefault="004315FE">
        <w:pPr>
          <w:pStyle w:val="a4"/>
          <w:jc w:val="center"/>
        </w:pPr>
        <w:r>
          <w:fldChar w:fldCharType="begin"/>
        </w:r>
        <w:r>
          <w:instrText>PAGE   \* MERGEFORMAT</w:instrText>
        </w:r>
        <w:r>
          <w:fldChar w:fldCharType="separate"/>
        </w:r>
        <w:r w:rsidR="009A622A" w:rsidRPr="009A622A">
          <w:rPr>
            <w:noProof/>
            <w:lang w:val="zh-CN"/>
          </w:rPr>
          <w:t>12</w:t>
        </w:r>
        <w:r>
          <w:fldChar w:fldCharType="end"/>
        </w:r>
      </w:p>
    </w:sdtContent>
  </w:sdt>
  <w:p w14:paraId="2CF6D581" w14:textId="77777777" w:rsidR="004315FE" w:rsidRDefault="004315FE">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Content>
      <w:p w14:paraId="7482170F" w14:textId="3F27E0BC" w:rsidR="004315FE" w:rsidRDefault="004315FE">
        <w:pPr>
          <w:pStyle w:val="a4"/>
          <w:jc w:val="center"/>
        </w:pPr>
        <w:r>
          <w:fldChar w:fldCharType="begin"/>
        </w:r>
        <w:r>
          <w:instrText>PAGE   \* MERGEFORMAT</w:instrText>
        </w:r>
        <w:r>
          <w:fldChar w:fldCharType="separate"/>
        </w:r>
        <w:r w:rsidR="009A622A" w:rsidRPr="009A622A">
          <w:rPr>
            <w:noProof/>
            <w:lang w:val="zh-CN"/>
          </w:rPr>
          <w:t>1</w:t>
        </w:r>
        <w:r>
          <w:fldChar w:fldCharType="end"/>
        </w:r>
      </w:p>
    </w:sdtContent>
  </w:sdt>
  <w:p w14:paraId="3F7647C6" w14:textId="77777777" w:rsidR="004315FE" w:rsidRDefault="004315F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91EE95" w14:textId="77777777" w:rsidR="00873B02" w:rsidRDefault="00873B02">
      <w:r>
        <w:separator/>
      </w:r>
    </w:p>
  </w:footnote>
  <w:footnote w:type="continuationSeparator" w:id="0">
    <w:p w14:paraId="1EC770CA" w14:textId="77777777" w:rsidR="00873B02" w:rsidRDefault="00873B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210A5"/>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diagramQuickStyle" Target="diagrams/quickStyle1.xm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image" Target="media/image72.png"/><Relationship Id="rId139" Type="http://schemas.openxmlformats.org/officeDocument/2006/relationships/diagramColors" Target="diagrams/colors1.xml"/><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microsoft.com/office/2007/relationships/diagramDrawing" Target="diagrams/drawing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Data" Target="diagrams/data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1.png"/><Relationship Id="rId16" Type="http://schemas.openxmlformats.org/officeDocument/2006/relationships/image" Target="media/image2.png"/><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4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47BAA4-4259-4B64-9C61-71BAC1E3F2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9364</Words>
  <Characters>53376</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15</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14</cp:revision>
  <cp:lastPrinted>2018-05-03T03:19:00Z</cp:lastPrinted>
  <dcterms:created xsi:type="dcterms:W3CDTF">2018-05-02T23:08:00Z</dcterms:created>
  <dcterms:modified xsi:type="dcterms:W3CDTF">2018-05-0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